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58D0B39F" w:rsidR="00D43796" w:rsidRPr="007279C1" w:rsidRDefault="0006371F" w:rsidP="00D73D31">
      <w:pPr>
        <w:pStyle w:val="Title"/>
        <w:rPr>
          <w:b/>
          <w:sz w:val="48"/>
        </w:rPr>
      </w:pPr>
      <w:r>
        <w:rPr>
          <w:b/>
          <w:sz w:val="52"/>
        </w:rPr>
        <w:t>Sketching quadratic graph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4EC7DABB" w:rsidR="00F15833" w:rsidRPr="006D5C1F" w:rsidRDefault="000F1EA2" w:rsidP="007B6CB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B52604" w:rsidRPr="00B52604">
        <w:rPr>
          <w:szCs w:val="20"/>
        </w:rPr>
        <w:t>1b. Quadratic functions – factorising, solving, graphs and the discriminant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67BD27EF" w:rsidR="00F11D5F" w:rsidRDefault="00F11D5F" w:rsidP="00E11F7F">
      <w:pPr>
        <w:pStyle w:val="Qheading"/>
      </w:pPr>
      <w:r w:rsidRPr="000F1EA2">
        <w:t>Key points</w:t>
      </w:r>
    </w:p>
    <w:p w14:paraId="452F6E05" w14:textId="0A266D47" w:rsidR="009F3371" w:rsidRDefault="009F3371" w:rsidP="00E52CE8">
      <w:pPr>
        <w:pStyle w:val="ListParagraph"/>
        <w:numPr>
          <w:ilvl w:val="0"/>
          <w:numId w:val="2"/>
        </w:num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E84DF25" wp14:editId="05FC9822">
                <wp:simplePos x="0" y="0"/>
                <wp:positionH relativeFrom="column">
                  <wp:posOffset>4776470</wp:posOffset>
                </wp:positionH>
                <wp:positionV relativeFrom="paragraph">
                  <wp:posOffset>422533</wp:posOffset>
                </wp:positionV>
                <wp:extent cx="709574" cy="257912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574" cy="2579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CDE2DA" w14:textId="354EC521" w:rsidR="006D530A" w:rsidRPr="00E52CE8" w:rsidRDefault="006D530A" w:rsidP="00E52CE8">
                            <w:r>
                              <w:t xml:space="preserve">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&lt;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E84DF25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376.1pt;margin-top:33.25pt;width:55.85pt;height:20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" filled="f" stroked="f" strokeweight=".5pt">
                <v:textbox>
                  <w:txbxContent>
                    <w:p w14:paraId="12CDE2DA" w14:textId="354EC521" w:rsidR="006D530A" w:rsidRPr="00E52CE8" w:rsidRDefault="006D530A" w:rsidP="00E52CE8">
                      <w:r>
                        <w:t xml:space="preserve">for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t xml:space="preserve"> &lt;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297DA059" wp14:editId="77F2F8CD">
            <wp:simplePos x="0" y="0"/>
            <wp:positionH relativeFrom="column">
              <wp:posOffset>4182110</wp:posOffset>
            </wp:positionH>
            <wp:positionV relativeFrom="paragraph">
              <wp:posOffset>76873</wp:posOffset>
            </wp:positionV>
            <wp:extent cx="688975" cy="565150"/>
            <wp:effectExtent l="0" t="0" r="0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68897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84E4015" wp14:editId="037D5232">
                <wp:simplePos x="0" y="0"/>
                <wp:positionH relativeFrom="column">
                  <wp:posOffset>3423285</wp:posOffset>
                </wp:positionH>
                <wp:positionV relativeFrom="paragraph">
                  <wp:posOffset>433911</wp:posOffset>
                </wp:positionV>
                <wp:extent cx="709574" cy="257912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574" cy="2579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1B2F36" w14:textId="0177E595" w:rsidR="006D530A" w:rsidRPr="00E52CE8" w:rsidRDefault="006D530A">
                            <w:r>
                              <w:t xml:space="preserve">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&gt;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4E4015" id="Text Box 10" o:spid="_x0000_s1027" type="#_x0000_t202" style="position:absolute;left:0;text-align:left;margin-left:269.55pt;margin-top:34.15pt;width:55.85pt;height:20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" filled="f" stroked="f" strokeweight=".5pt">
                <v:textbox>
                  <w:txbxContent>
                    <w:p w14:paraId="401B2F36" w14:textId="0177E595" w:rsidR="006D530A" w:rsidRPr="00E52CE8" w:rsidRDefault="006D530A">
                      <w:r>
                        <w:t xml:space="preserve">for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t xml:space="preserve"> &gt;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2E677BED" wp14:editId="7F3AF044">
            <wp:simplePos x="0" y="0"/>
            <wp:positionH relativeFrom="column">
              <wp:posOffset>2954655</wp:posOffset>
            </wp:positionH>
            <wp:positionV relativeFrom="paragraph">
              <wp:posOffset>136453</wp:posOffset>
            </wp:positionV>
            <wp:extent cx="688975" cy="565150"/>
            <wp:effectExtent l="0" t="0" r="0" b="635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8897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6311">
        <w:t xml:space="preserve">The graph of the quadratic function </w:t>
      </w:r>
      <w:r w:rsidR="00E52CE8">
        <w:br/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ax</w:t>
      </w:r>
      <w:r w:rsidR="00F86311">
        <w:rPr>
          <w:vertAlign w:val="superscript"/>
        </w:rPr>
        <w:t>2</w:t>
      </w:r>
      <w:r w:rsidR="00F86311">
        <w:t xml:space="preserve"> + </w:t>
      </w:r>
      <w:proofErr w:type="spellStart"/>
      <w:r w:rsidR="00F86311">
        <w:rPr>
          <w:i/>
        </w:rPr>
        <w:t>bx</w:t>
      </w:r>
      <w:proofErr w:type="spellEnd"/>
      <w:r w:rsidR="00F86311">
        <w:t xml:space="preserve"> + </w:t>
      </w:r>
      <w:r w:rsidR="00F86311">
        <w:rPr>
          <w:i/>
        </w:rPr>
        <w:t>c</w:t>
      </w:r>
      <w:r w:rsidR="00F86311">
        <w:t xml:space="preserve">, where </w:t>
      </w:r>
      <w:r w:rsidR="00F86311">
        <w:rPr>
          <w:i/>
        </w:rPr>
        <w:t>a</w:t>
      </w:r>
      <w:r w:rsidR="00F86311">
        <w:t xml:space="preserve"> </w:t>
      </w:r>
      <w:r w:rsidR="00F86311">
        <w:rPr>
          <w:rFonts w:cs="Times New Roman"/>
        </w:rPr>
        <w:t>≠</w:t>
      </w:r>
      <w:r w:rsidR="00F86311">
        <w:t xml:space="preserve"> 0, is a curve </w:t>
      </w:r>
      <w:r w:rsidR="00E52CE8">
        <w:br/>
      </w:r>
      <w:r w:rsidR="00F86311">
        <w:t>called a parabola.</w:t>
      </w:r>
    </w:p>
    <w:p w14:paraId="4DCDFB7F" w14:textId="112D9542" w:rsidR="00A020AE" w:rsidRDefault="00F86311" w:rsidP="00E52CE8">
      <w:pPr>
        <w:pStyle w:val="ListParagraph"/>
        <w:numPr>
          <w:ilvl w:val="0"/>
          <w:numId w:val="2"/>
        </w:numPr>
      </w:pPr>
      <w:r>
        <w:t>Parabolas have a line of symmetry</w:t>
      </w:r>
      <w:r w:rsidR="009F3371">
        <w:t xml:space="preserve"> and </w:t>
      </w:r>
      <w:r w:rsidR="009F3371">
        <w:br/>
        <w:t>a shape as shown</w:t>
      </w:r>
      <w:r>
        <w:t>.</w:t>
      </w:r>
    </w:p>
    <w:p w14:paraId="433CE760" w14:textId="4FB2112D" w:rsidR="00F86311" w:rsidRDefault="00F86311" w:rsidP="005A47D2">
      <w:pPr>
        <w:pStyle w:val="ListParagraph"/>
        <w:numPr>
          <w:ilvl w:val="0"/>
          <w:numId w:val="2"/>
        </w:numPr>
      </w:pPr>
      <w:r>
        <w:t>To sketch the graph of a function, find the points where the graph intersects the axes.</w:t>
      </w:r>
    </w:p>
    <w:p w14:paraId="1AFDB5E3" w14:textId="46E390B1" w:rsidR="00F86311" w:rsidRDefault="00F86311" w:rsidP="005A47D2">
      <w:pPr>
        <w:pStyle w:val="ListParagraph"/>
        <w:numPr>
          <w:ilvl w:val="0"/>
          <w:numId w:val="2"/>
        </w:numPr>
      </w:pPr>
      <w:r>
        <w:t>To find where the curve intersects the</w:t>
      </w:r>
      <w:r>
        <w:rPr>
          <w:i/>
        </w:rPr>
        <w:t xml:space="preserve"> y</w:t>
      </w:r>
      <w:r>
        <w:t xml:space="preserve">-axis substitute </w:t>
      </w:r>
      <w:r>
        <w:rPr>
          <w:i/>
        </w:rPr>
        <w:t>x</w:t>
      </w:r>
      <w:r>
        <w:t xml:space="preserve"> = 0 into the function.</w:t>
      </w:r>
    </w:p>
    <w:p w14:paraId="21B20554" w14:textId="3D9261D6" w:rsidR="00F86311" w:rsidRDefault="00F86311" w:rsidP="005A47D2">
      <w:pPr>
        <w:pStyle w:val="ListParagraph"/>
        <w:numPr>
          <w:ilvl w:val="0"/>
          <w:numId w:val="2"/>
        </w:numPr>
      </w:pPr>
      <w:r>
        <w:t xml:space="preserve">To find where the curve intersects the </w:t>
      </w:r>
      <w:r>
        <w:rPr>
          <w:i/>
        </w:rPr>
        <w:t>x</w:t>
      </w:r>
      <w:r>
        <w:t xml:space="preserve">-axis substitute </w:t>
      </w:r>
      <w:r>
        <w:rPr>
          <w:i/>
        </w:rPr>
        <w:t>y</w:t>
      </w:r>
      <w:r>
        <w:t xml:space="preserve"> = 0 into the function.</w:t>
      </w:r>
    </w:p>
    <w:p w14:paraId="49696F19" w14:textId="66415A14" w:rsidR="00F86311" w:rsidRDefault="00F86311" w:rsidP="005A47D2">
      <w:pPr>
        <w:pStyle w:val="ListParagraph"/>
        <w:numPr>
          <w:ilvl w:val="0"/>
          <w:numId w:val="2"/>
        </w:numPr>
      </w:pPr>
      <w:r>
        <w:t>At the turning points of a graph the gradient of the curve is 0 and any tangents to the curve at these points are horizontal.</w:t>
      </w:r>
    </w:p>
    <w:p w14:paraId="7AC34393" w14:textId="4365A790" w:rsidR="00F86311" w:rsidRDefault="00F86311" w:rsidP="005A47D2">
      <w:pPr>
        <w:pStyle w:val="ListParagraph"/>
        <w:numPr>
          <w:ilvl w:val="0"/>
          <w:numId w:val="2"/>
        </w:numPr>
      </w:pPr>
      <w:r>
        <w:t>To find the coordinates of the maximum or minimum point (turning points) of a quadratic curve (parabola) you can use the completed square form</w:t>
      </w:r>
      <w:r w:rsidR="009F3371">
        <w:t xml:space="preserve"> of the function</w:t>
      </w:r>
      <w:r>
        <w:t>.</w:t>
      </w:r>
    </w:p>
    <w:p w14:paraId="2E63B770" w14:textId="150FE1F8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70A4131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F86311">
        <w:t xml:space="preserve">Sketch the graph of </w:t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x</w:t>
      </w:r>
      <w:r w:rsidR="00F86311">
        <w:rPr>
          <w:vertAlign w:val="superscript"/>
        </w:rPr>
        <w:t>2</w:t>
      </w:r>
      <w:r w:rsidR="00F86311">
        <w:t>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86311" w14:paraId="17DB008E" w14:textId="77777777" w:rsidTr="00F86311">
        <w:tc>
          <w:tcPr>
            <w:tcW w:w="3827" w:type="dxa"/>
          </w:tcPr>
          <w:p w14:paraId="7AC321E9" w14:textId="33F91262" w:rsidR="00F86311" w:rsidRDefault="00F8631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47B0F84A" wp14:editId="012774E0">
                  <wp:extent cx="1313161" cy="1329783"/>
                  <wp:effectExtent l="0" t="0" r="1905" b="381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5402" cy="1332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</w:p>
        </w:tc>
        <w:tc>
          <w:tcPr>
            <w:tcW w:w="3776" w:type="dxa"/>
          </w:tcPr>
          <w:p w14:paraId="2AF8D950" w14:textId="4F9EBD7D" w:rsidR="00F86311" w:rsidRDefault="00F86311" w:rsidP="004F34FF">
            <w:pPr>
              <w:pStyle w:val="Exampleline1"/>
            </w:pPr>
            <w:r>
              <w:t xml:space="preserve">The graph of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is a parabola.</w:t>
            </w:r>
          </w:p>
          <w:p w14:paraId="73DD6001" w14:textId="77777777" w:rsidR="00E52CE8" w:rsidRDefault="00E52CE8" w:rsidP="006D530A">
            <w:pPr>
              <w:pStyle w:val="Example"/>
            </w:pPr>
          </w:p>
          <w:p w14:paraId="27B59AAB" w14:textId="77777777" w:rsidR="00F86311" w:rsidRDefault="00F86311" w:rsidP="006D530A">
            <w:pPr>
              <w:pStyle w:val="Example"/>
            </w:pPr>
            <w:r>
              <w:t xml:space="preserve">When </w:t>
            </w:r>
            <w:r w:rsidRPr="00BB2B53">
              <w:rPr>
                <w:i/>
              </w:rPr>
              <w:t>x</w:t>
            </w:r>
            <w:r>
              <w:t xml:space="preserve"> = 0, </w:t>
            </w:r>
            <w:r w:rsidRPr="00BB2B53">
              <w:rPr>
                <w:i/>
              </w:rPr>
              <w:t>y</w:t>
            </w:r>
            <w:r>
              <w:t xml:space="preserve"> = 0.</w:t>
            </w:r>
          </w:p>
          <w:p w14:paraId="0DA9931E" w14:textId="77777777" w:rsidR="00E52CE8" w:rsidRDefault="00E52CE8" w:rsidP="006D530A">
            <w:pPr>
              <w:pStyle w:val="Example"/>
            </w:pPr>
          </w:p>
          <w:p w14:paraId="3D334B52" w14:textId="4A979341" w:rsidR="00E52CE8" w:rsidRDefault="009F337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67456" behindDoc="0" locked="0" layoutInCell="1" allowOverlap="1" wp14:anchorId="6947AF73" wp14:editId="186DE284">
                  <wp:simplePos x="0" y="0"/>
                  <wp:positionH relativeFrom="column">
                    <wp:posOffset>1471194</wp:posOffset>
                  </wp:positionH>
                  <wp:positionV relativeFrom="paragraph">
                    <wp:posOffset>89812</wp:posOffset>
                  </wp:positionV>
                  <wp:extent cx="519379" cy="380391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3" name="Picture 1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9379" cy="380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F86311" w:rsidRPr="0007684B">
              <w:rPr>
                <w:i/>
              </w:rPr>
              <w:t>a</w:t>
            </w:r>
            <w:r w:rsidR="00F86311">
              <w:t xml:space="preserve"> = 1 which is greater than zero, so the graph has the shape:</w:t>
            </w:r>
          </w:p>
          <w:p w14:paraId="5477ED64" w14:textId="69887EB8" w:rsidR="00F86311" w:rsidRPr="00E52CE8" w:rsidRDefault="00F86311" w:rsidP="006D530A">
            <w:pPr>
              <w:pStyle w:val="Example"/>
            </w:pPr>
          </w:p>
        </w:tc>
      </w:tr>
    </w:tbl>
    <w:p w14:paraId="66F8ACF3" w14:textId="1AF707D8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F86311">
        <w:t xml:space="preserve">Sketch the graph of </w:t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x</w:t>
      </w:r>
      <w:r w:rsidR="00F86311">
        <w:rPr>
          <w:vertAlign w:val="superscript"/>
        </w:rPr>
        <w:t>2</w:t>
      </w:r>
      <w:r w:rsidR="00F86311">
        <w:t xml:space="preserve"> </w:t>
      </w:r>
      <w:r w:rsidR="00F86311">
        <w:rPr>
          <w:rFonts w:cs="Times New Roman"/>
        </w:rPr>
        <w:t>−</w:t>
      </w:r>
      <w:r w:rsidR="00F86311">
        <w:t xml:space="preserve"> </w:t>
      </w:r>
      <w:r w:rsidR="00F86311" w:rsidRPr="00BB2B53">
        <w:rPr>
          <w:i/>
        </w:rPr>
        <w:t>x</w:t>
      </w:r>
      <w:r w:rsidR="00F86311">
        <w:t xml:space="preserve"> </w:t>
      </w:r>
      <w:r w:rsidR="00F86311">
        <w:rPr>
          <w:rFonts w:cs="Times New Roman"/>
        </w:rPr>
        <w:t xml:space="preserve">− </w:t>
      </w:r>
      <w:r w:rsidR="00F86311">
        <w:t>6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86311" w14:paraId="4F3CEF7E" w14:textId="77777777" w:rsidTr="00F86311">
        <w:tc>
          <w:tcPr>
            <w:tcW w:w="3827" w:type="dxa"/>
          </w:tcPr>
          <w:p w14:paraId="0529D82C" w14:textId="77777777" w:rsidR="00F86311" w:rsidRDefault="00F86311" w:rsidP="004F34FF">
            <w:pPr>
              <w:pStyle w:val="Exampleline1"/>
            </w:pPr>
            <w:r>
              <w:t xml:space="preserve">When </w:t>
            </w:r>
            <w:r w:rsidRPr="0007684B">
              <w:rPr>
                <w:i/>
              </w:rPr>
              <w:t>x</w:t>
            </w:r>
            <w:r>
              <w:t xml:space="preserve"> = 0, </w:t>
            </w:r>
            <w:r w:rsidRPr="0007684B">
              <w:rPr>
                <w:i/>
              </w:rPr>
              <w:t>y</w:t>
            </w:r>
            <w:r>
              <w:t xml:space="preserve"> = 0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0 </w:t>
            </w:r>
            <w:r>
              <w:rPr>
                <w:rFonts w:cs="Times New Roman"/>
              </w:rPr>
              <w:t>−</w:t>
            </w:r>
            <w:r>
              <w:t xml:space="preserve"> 6 = </w:t>
            </w:r>
            <w:r>
              <w:rPr>
                <w:rFonts w:cs="Times New Roman"/>
              </w:rPr>
              <w:t>−</w:t>
            </w:r>
            <w:r>
              <w:t>6</w:t>
            </w:r>
          </w:p>
          <w:p w14:paraId="3156B1DA" w14:textId="79B4DA43" w:rsidR="00F86311" w:rsidRDefault="00F86311" w:rsidP="006D530A">
            <w:pPr>
              <w:pStyle w:val="Example"/>
            </w:pPr>
            <w:r>
              <w:t xml:space="preserve">So the graph intersects the </w:t>
            </w:r>
            <w:r w:rsidRPr="0007684B">
              <w:rPr>
                <w:i/>
              </w:rPr>
              <w:t>y</w:t>
            </w:r>
            <w:r>
              <w:t xml:space="preserve">-axis at </w:t>
            </w:r>
            <w:r w:rsidR="004F34FF">
              <w:br/>
            </w:r>
            <w:r>
              <w:t>(0,</w:t>
            </w:r>
            <w:r w:rsidR="004F34FF">
              <w:t> </w:t>
            </w:r>
            <w:r>
              <w:rPr>
                <w:rFonts w:cs="Times New Roman"/>
              </w:rPr>
              <w:t>−</w:t>
            </w:r>
            <w:r>
              <w:t>6)</w:t>
            </w:r>
          </w:p>
          <w:p w14:paraId="65F1D5EE" w14:textId="6972B233" w:rsidR="00F86311" w:rsidRDefault="00F86311" w:rsidP="006D530A">
            <w:pPr>
              <w:pStyle w:val="Example"/>
            </w:pPr>
            <w:r>
              <w:t xml:space="preserve">When </w:t>
            </w:r>
            <w:r w:rsidRPr="004F34FF">
              <w:rPr>
                <w:i/>
              </w:rPr>
              <w:t>y</w:t>
            </w:r>
            <w:r>
              <w:t xml:space="preserve"> = 0,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 w:rsidRPr="00BB2B53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 w:rsidR="004D2AF3">
              <w:rPr>
                <w:rFonts w:cs="Times New Roman"/>
              </w:rPr>
              <w:t xml:space="preserve"> </w:t>
            </w:r>
            <w:r>
              <w:t>6 = 0</w:t>
            </w:r>
          </w:p>
          <w:p w14:paraId="1BBBB2CA" w14:textId="77777777" w:rsidR="004F34FF" w:rsidRDefault="004F34FF" w:rsidP="006D530A">
            <w:pPr>
              <w:pStyle w:val="Example"/>
            </w:pPr>
          </w:p>
          <w:p w14:paraId="09A8EE38" w14:textId="77777777" w:rsidR="00F86311" w:rsidRDefault="00F86311" w:rsidP="006D530A">
            <w:pPr>
              <w:pStyle w:val="Example"/>
            </w:pPr>
            <w:r>
              <w:t>(</w:t>
            </w:r>
            <w:r w:rsidRPr="0007684B">
              <w:rPr>
                <w:i/>
              </w:rPr>
              <w:t>x</w:t>
            </w:r>
            <w:r>
              <w:t xml:space="preserve"> + 2)(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0AC6BB37" w14:textId="77777777" w:rsidR="004F34FF" w:rsidRDefault="004F34FF" w:rsidP="006D530A">
            <w:pPr>
              <w:pStyle w:val="Example"/>
              <w:rPr>
                <w:i/>
              </w:rPr>
            </w:pPr>
          </w:p>
          <w:p w14:paraId="30C79D42" w14:textId="77777777" w:rsidR="00F86311" w:rsidRDefault="00F86311" w:rsidP="006D530A">
            <w:pPr>
              <w:pStyle w:val="Example"/>
              <w:rPr>
                <w:rFonts w:cs="Times New Roman"/>
              </w:rPr>
            </w:pPr>
            <w:r w:rsidRPr="0007684B"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 or 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= 3</w:t>
            </w:r>
          </w:p>
          <w:p w14:paraId="6E693229" w14:textId="77777777" w:rsidR="004F34FF" w:rsidRDefault="004F34FF" w:rsidP="006D530A">
            <w:pPr>
              <w:pStyle w:val="Example"/>
              <w:rPr>
                <w:rFonts w:cs="Times New Roman"/>
              </w:rPr>
            </w:pPr>
          </w:p>
          <w:p w14:paraId="3F8F4613" w14:textId="2BB7333B" w:rsidR="004F34FF" w:rsidRDefault="00F86311" w:rsidP="006D530A">
            <w:pPr>
              <w:pStyle w:val="Example"/>
              <w:rPr>
                <w:rFonts w:cs="Times New Roman"/>
              </w:rPr>
            </w:pPr>
            <w:r>
              <w:rPr>
                <w:rFonts w:cs="Times New Roman"/>
              </w:rPr>
              <w:t>So</w:t>
            </w:r>
            <w:r w:rsidR="004F34FF">
              <w:rPr>
                <w:rFonts w:cs="Times New Roman"/>
              </w:rPr>
              <w:t>,</w:t>
            </w:r>
            <w:r>
              <w:rPr>
                <w:rFonts w:cs="Times New Roman"/>
              </w:rPr>
              <w:t xml:space="preserve"> </w:t>
            </w:r>
          </w:p>
          <w:p w14:paraId="74E8A851" w14:textId="54AFDCC2" w:rsidR="00F86311" w:rsidRDefault="00F86311" w:rsidP="006D530A">
            <w:pPr>
              <w:pStyle w:val="Example"/>
            </w:pPr>
            <w:r>
              <w:rPr>
                <w:rFonts w:cs="Times New Roman"/>
              </w:rPr>
              <w:t xml:space="preserve">the graph </w:t>
            </w:r>
            <w:r>
              <w:t xml:space="preserve">intersects the </w:t>
            </w:r>
            <w:r w:rsidRPr="0007684B">
              <w:rPr>
                <w:i/>
              </w:rPr>
              <w:t>x</w:t>
            </w:r>
            <w:r>
              <w:t>-axis at (</w:t>
            </w:r>
            <w:r>
              <w:rPr>
                <w:rFonts w:cs="Times New Roman"/>
              </w:rPr>
              <w:t>−</w:t>
            </w:r>
            <w:r>
              <w:t xml:space="preserve">2, </w:t>
            </w:r>
            <w:r>
              <w:rPr>
                <w:rFonts w:cs="Times New Roman"/>
              </w:rPr>
              <w:t>0</w:t>
            </w:r>
            <w:r>
              <w:t>) and (3, 0)</w:t>
            </w:r>
          </w:p>
          <w:p w14:paraId="1C8E263C" w14:textId="77777777" w:rsidR="00F86311" w:rsidRDefault="00F86311" w:rsidP="006D530A">
            <w:pPr>
              <w:pStyle w:val="Example"/>
            </w:pPr>
          </w:p>
          <w:p w14:paraId="145D9A8D" w14:textId="77777777" w:rsidR="00F86311" w:rsidRDefault="00F86311" w:rsidP="006D530A">
            <w:pPr>
              <w:pStyle w:val="Example"/>
            </w:pPr>
          </w:p>
          <w:p w14:paraId="65FEC306" w14:textId="77777777" w:rsidR="00F86311" w:rsidRDefault="00F86311" w:rsidP="006D530A">
            <w:pPr>
              <w:pStyle w:val="Example"/>
            </w:pPr>
            <w:r>
              <w:rPr>
                <w:i/>
              </w:rPr>
              <w:lastRenderedPageBreak/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 w:rsidRPr="00BB2B53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 xml:space="preserve">6 = </w:t>
            </w:r>
            <w:r w:rsidR="004F34FF" w:rsidRPr="004F34FF">
              <w:rPr>
                <w:position w:val="-26"/>
              </w:rPr>
              <w:object w:dxaOrig="1520" w:dyaOrig="680" w14:anchorId="741436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8pt;height:34.8pt" o:ole="">
                  <v:imagedata r:id="rId11" o:title=""/>
                </v:shape>
                <o:OLEObject Type="Embed" ProgID="Equation.DSMT4" ShapeID="_x0000_i1025" DrawAspect="Content" ObjectID="_1652705791" r:id="rId12"/>
              </w:object>
            </w:r>
          </w:p>
          <w:p w14:paraId="798CB908" w14:textId="7656C11E" w:rsidR="00F86311" w:rsidRDefault="004D2AF3" w:rsidP="004D2AF3">
            <w:pPr>
              <w:pStyle w:val="Example"/>
              <w:tabs>
                <w:tab w:val="left" w:pos="910"/>
              </w:tabs>
            </w:pPr>
            <w:r>
              <w:tab/>
            </w:r>
            <w:r w:rsidR="00F86311">
              <w:t xml:space="preserve">= </w:t>
            </w:r>
            <w:r w:rsidR="004F34FF" w:rsidRPr="004F34FF">
              <w:rPr>
                <w:position w:val="-26"/>
              </w:rPr>
              <w:object w:dxaOrig="1320" w:dyaOrig="680" w14:anchorId="468D957F">
                <v:shape id="_x0000_i1026" type="#_x0000_t75" style="width:66pt;height:34.8pt" o:ole="">
                  <v:imagedata r:id="rId13" o:title=""/>
                </v:shape>
                <o:OLEObject Type="Embed" ProgID="Equation.DSMT4" ShapeID="_x0000_i1026" DrawAspect="Content" ObjectID="_1652705792" r:id="rId14"/>
              </w:object>
            </w:r>
          </w:p>
          <w:p w14:paraId="26A371C7" w14:textId="77777777" w:rsidR="00F86311" w:rsidRDefault="00F86311" w:rsidP="006D530A">
            <w:pPr>
              <w:pStyle w:val="Example"/>
            </w:pPr>
            <w:r>
              <w:t xml:space="preserve">When </w:t>
            </w:r>
            <w:r w:rsidR="004F34FF" w:rsidRPr="004F34FF">
              <w:rPr>
                <w:position w:val="-26"/>
              </w:rPr>
              <w:object w:dxaOrig="1180" w:dyaOrig="680" w14:anchorId="40ACF50A">
                <v:shape id="_x0000_i1027" type="#_x0000_t75" style="width:59.4pt;height:34.8pt" o:ole="">
                  <v:imagedata r:id="rId15" o:title=""/>
                </v:shape>
                <o:OLEObject Type="Embed" ProgID="Equation.DSMT4" ShapeID="_x0000_i1027" DrawAspect="Content" ObjectID="_1652705793" r:id="rId16"/>
              </w:object>
            </w:r>
            <w:r>
              <w:t xml:space="preserve">, </w:t>
            </w:r>
            <w:r w:rsidRPr="0007684B">
              <w:rPr>
                <w:position w:val="-24"/>
              </w:rPr>
              <w:object w:dxaOrig="600" w:dyaOrig="620" w14:anchorId="46415A8C">
                <v:shape id="_x0000_i1028" type="#_x0000_t75" style="width:30pt;height:30.6pt" o:ole="">
                  <v:imagedata r:id="rId17" o:title=""/>
                </v:shape>
                <o:OLEObject Type="Embed" ProgID="Equation.DSMT4" ShapeID="_x0000_i1028" DrawAspect="Content" ObjectID="_1652705794" r:id="rId18"/>
              </w:object>
            </w:r>
            <w:r>
              <w:t xml:space="preserve"> and </w:t>
            </w:r>
            <w:r w:rsidR="004F34FF" w:rsidRPr="004F34FF">
              <w:rPr>
                <w:position w:val="-22"/>
              </w:rPr>
              <w:object w:dxaOrig="820" w:dyaOrig="580" w14:anchorId="543B8580">
                <v:shape id="_x0000_i1029" type="#_x0000_t75" style="width:42pt;height:29.4pt" o:ole="">
                  <v:imagedata r:id="rId19" o:title=""/>
                </v:shape>
                <o:OLEObject Type="Embed" ProgID="Equation.DSMT4" ShapeID="_x0000_i1029" DrawAspect="Content" ObjectID="_1652705795" r:id="rId20"/>
              </w:object>
            </w:r>
            <w:r>
              <w:t xml:space="preserve">, so the turning point is at the point </w:t>
            </w:r>
            <w:r w:rsidR="004F34FF" w:rsidRPr="004F34FF">
              <w:rPr>
                <w:position w:val="-26"/>
              </w:rPr>
              <w:object w:dxaOrig="940" w:dyaOrig="639" w14:anchorId="0A7D54C6">
                <v:shape id="_x0000_i1030" type="#_x0000_t75" style="width:48pt;height:31.8pt" o:ole="">
                  <v:imagedata r:id="rId21" o:title=""/>
                </v:shape>
                <o:OLEObject Type="Embed" ProgID="Equation.DSMT4" ShapeID="_x0000_i1030" DrawAspect="Content" ObjectID="_1652705796" r:id="rId22"/>
              </w:object>
            </w:r>
          </w:p>
          <w:p w14:paraId="67509B29" w14:textId="77777777" w:rsidR="00F86311" w:rsidRPr="0007684B" w:rsidRDefault="00F8631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FBC98BA" wp14:editId="313BFD40">
                  <wp:extent cx="1406349" cy="2015067"/>
                  <wp:effectExtent l="19050" t="0" r="3351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8101" cy="20175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6" w:type="dxa"/>
          </w:tcPr>
          <w:p w14:paraId="1A5D52C2" w14:textId="4FC56AF1" w:rsidR="00F86311" w:rsidRDefault="00F86311" w:rsidP="004F34FF">
            <w:pPr>
              <w:pStyle w:val="Exampleline1indent"/>
            </w:pPr>
            <w:r w:rsidRPr="0007684B">
              <w:rPr>
                <w:b/>
              </w:rPr>
              <w:lastRenderedPageBreak/>
              <w:t>1</w:t>
            </w:r>
            <w:r w:rsidR="004F34FF">
              <w:rPr>
                <w:b/>
              </w:rPr>
              <w:tab/>
            </w:r>
            <w:r>
              <w:t xml:space="preserve">Find where the graph intersects the </w:t>
            </w:r>
            <w:r w:rsidR="004F34FF" w:rsidRPr="004F34FF">
              <w:rPr>
                <w:i/>
              </w:rPr>
              <w:t>y</w:t>
            </w:r>
            <w:r w:rsidR="004F34FF">
              <w:t>-</w:t>
            </w:r>
            <w:r w:rsidRPr="004F34FF">
              <w:t>ax</w:t>
            </w:r>
            <w:r w:rsidR="004F34FF">
              <w:t>i</w:t>
            </w:r>
            <w:r w:rsidRPr="004F34FF">
              <w:t>s</w:t>
            </w:r>
            <w:r w:rsidR="004F34FF">
              <w:t xml:space="preserve"> by substituting </w:t>
            </w:r>
            <w:r w:rsidR="004F34FF">
              <w:rPr>
                <w:i/>
              </w:rPr>
              <w:t>x</w:t>
            </w:r>
            <w:r w:rsidR="004F34FF">
              <w:t xml:space="preserve"> = 0</w:t>
            </w:r>
            <w:r>
              <w:t>.</w:t>
            </w:r>
          </w:p>
          <w:p w14:paraId="304C2469" w14:textId="77777777" w:rsidR="004F34FF" w:rsidRDefault="004F34FF" w:rsidP="004F34FF">
            <w:pPr>
              <w:pStyle w:val="Examplefollow"/>
              <w:rPr>
                <w:b/>
              </w:rPr>
            </w:pPr>
          </w:p>
          <w:p w14:paraId="5B2DEB9B" w14:textId="702B3181" w:rsidR="004F34FF" w:rsidRDefault="00F86311" w:rsidP="004F34FF">
            <w:pPr>
              <w:pStyle w:val="Examplefollow"/>
            </w:pPr>
            <w:r w:rsidRPr="0007684B">
              <w:rPr>
                <w:b/>
              </w:rPr>
              <w:t>2</w:t>
            </w:r>
            <w:r w:rsidR="004F34FF">
              <w:rPr>
                <w:b/>
              </w:rPr>
              <w:tab/>
            </w:r>
            <w:r w:rsidR="004F34FF" w:rsidRPr="004F34FF">
              <w:t>Find</w:t>
            </w:r>
            <w:r w:rsidR="004F34FF">
              <w:t xml:space="preserve"> where the graph intersects the </w:t>
            </w:r>
            <w:r w:rsidR="004F34FF">
              <w:rPr>
                <w:i/>
              </w:rPr>
              <w:t>x</w:t>
            </w:r>
            <w:r w:rsidR="004F34FF">
              <w:t xml:space="preserve">-axis by substituting </w:t>
            </w:r>
            <w:r w:rsidR="004F34FF">
              <w:rPr>
                <w:i/>
              </w:rPr>
              <w:t>y</w:t>
            </w:r>
            <w:r w:rsidR="004F34FF">
              <w:t xml:space="preserve"> = 0</w:t>
            </w:r>
            <w:r w:rsidR="004D2AF3">
              <w:t>.</w:t>
            </w:r>
          </w:p>
          <w:p w14:paraId="093C8E4F" w14:textId="47745252" w:rsidR="00F86311" w:rsidRDefault="004F34FF" w:rsidP="004F34FF">
            <w:pPr>
              <w:pStyle w:val="Examplefollow"/>
            </w:pPr>
            <w:r w:rsidRPr="004F34FF">
              <w:rPr>
                <w:b/>
              </w:rPr>
              <w:t>3</w:t>
            </w:r>
            <w:r>
              <w:tab/>
            </w:r>
            <w:r w:rsidR="00F86311">
              <w:t>Solve the equation by factorising.</w:t>
            </w:r>
          </w:p>
          <w:p w14:paraId="0508D991" w14:textId="77777777" w:rsidR="004F34FF" w:rsidRDefault="004F34FF" w:rsidP="004F34FF">
            <w:pPr>
              <w:pStyle w:val="Examplefollow"/>
              <w:rPr>
                <w:b/>
              </w:rPr>
            </w:pPr>
          </w:p>
          <w:p w14:paraId="732C1828" w14:textId="4417200B" w:rsidR="00F86311" w:rsidRDefault="004F34FF" w:rsidP="004F34F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F86311">
              <w:t>Solve (</w:t>
            </w:r>
            <w:r w:rsidR="00F86311" w:rsidRPr="0007684B">
              <w:rPr>
                <w:i/>
              </w:rPr>
              <w:t>x</w:t>
            </w:r>
            <w:r w:rsidR="00F86311">
              <w:t xml:space="preserve"> + 2) = 0 and (</w:t>
            </w:r>
            <w:r w:rsidR="00F86311" w:rsidRPr="0007684B">
              <w:rPr>
                <w:i/>
              </w:rPr>
              <w:t>x</w:t>
            </w:r>
            <w:r w:rsidR="00F86311">
              <w:t xml:space="preserve"> </w:t>
            </w:r>
            <w:r w:rsidR="00F86311">
              <w:rPr>
                <w:rFonts w:cs="Times New Roman"/>
              </w:rPr>
              <w:t>−</w:t>
            </w:r>
            <w:r w:rsidR="00F86311">
              <w:t xml:space="preserve"> 3) = 0</w:t>
            </w:r>
            <w:r w:rsidR="004D2AF3">
              <w:t>.</w:t>
            </w:r>
          </w:p>
          <w:p w14:paraId="7DA79DDB" w14:textId="77777777" w:rsidR="00F86311" w:rsidRDefault="00F86311" w:rsidP="006D530A">
            <w:pPr>
              <w:pStyle w:val="Example"/>
            </w:pPr>
          </w:p>
          <w:p w14:paraId="4F615EBA" w14:textId="456A9264" w:rsidR="00F86311" w:rsidRDefault="009F3371" w:rsidP="004F34FF">
            <w:pPr>
              <w:pStyle w:val="Examplefollow"/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69504" behindDoc="1" locked="0" layoutInCell="1" allowOverlap="1" wp14:anchorId="1784DFCB" wp14:editId="0A256DDF">
                  <wp:simplePos x="0" y="0"/>
                  <wp:positionH relativeFrom="column">
                    <wp:posOffset>1612241</wp:posOffset>
                  </wp:positionH>
                  <wp:positionV relativeFrom="paragraph">
                    <wp:posOffset>96520</wp:posOffset>
                  </wp:positionV>
                  <wp:extent cx="518795" cy="380365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4" name="Picture 1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795" cy="380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4F34FF">
              <w:rPr>
                <w:b/>
              </w:rPr>
              <w:t>5</w:t>
            </w:r>
            <w:r w:rsidR="004F34FF">
              <w:rPr>
                <w:b/>
              </w:rPr>
              <w:tab/>
            </w:r>
            <w:r w:rsidR="00F86311" w:rsidRPr="0007684B">
              <w:rPr>
                <w:i/>
              </w:rPr>
              <w:t>a</w:t>
            </w:r>
            <w:r w:rsidR="00F86311">
              <w:t xml:space="preserve"> = 1 which is greater than zero, so the graph has the shape:</w:t>
            </w:r>
          </w:p>
          <w:p w14:paraId="657BF3B7" w14:textId="14B41D33" w:rsidR="00F86311" w:rsidRDefault="00F86311" w:rsidP="006D530A">
            <w:pPr>
              <w:pStyle w:val="Example"/>
              <w:rPr>
                <w:noProof/>
                <w:sz w:val="20"/>
                <w:szCs w:val="20"/>
                <w:lang w:eastAsia="en-GB"/>
              </w:rPr>
            </w:pPr>
          </w:p>
          <w:p w14:paraId="5CD0EB0B" w14:textId="7E66AE2C" w:rsidR="004F34FF" w:rsidRPr="004D2AF3" w:rsidRDefault="004D2AF3" w:rsidP="004D2AF3">
            <w:pPr>
              <w:pStyle w:val="Example"/>
              <w:jc w:val="right"/>
              <w:rPr>
                <w:i/>
              </w:rPr>
            </w:pPr>
            <w:r>
              <w:rPr>
                <w:i/>
              </w:rPr>
              <w:t>(continued on next page)</w:t>
            </w:r>
          </w:p>
          <w:p w14:paraId="5F418DC4" w14:textId="30DDFCB3" w:rsidR="00F86311" w:rsidRDefault="004F34FF" w:rsidP="004F34FF">
            <w:pPr>
              <w:pStyle w:val="Exampleline1indent"/>
            </w:pPr>
            <w:r>
              <w:rPr>
                <w:b/>
              </w:rPr>
              <w:lastRenderedPageBreak/>
              <w:t>6</w:t>
            </w:r>
            <w:r>
              <w:rPr>
                <w:b/>
              </w:rPr>
              <w:tab/>
            </w:r>
            <w:r w:rsidR="00F86311">
              <w:t>To find the turning point, complete the square.</w:t>
            </w:r>
          </w:p>
          <w:p w14:paraId="70E893AF" w14:textId="77777777" w:rsidR="00F86311" w:rsidRDefault="00F86311" w:rsidP="006D530A">
            <w:pPr>
              <w:pStyle w:val="Example"/>
            </w:pPr>
          </w:p>
          <w:p w14:paraId="54B64787" w14:textId="77777777" w:rsidR="004F34FF" w:rsidRDefault="004F34FF" w:rsidP="006D530A">
            <w:pPr>
              <w:pStyle w:val="Example"/>
            </w:pPr>
          </w:p>
          <w:p w14:paraId="6FE2F0F7" w14:textId="77777777" w:rsidR="004F34FF" w:rsidRDefault="004F34FF" w:rsidP="006D530A">
            <w:pPr>
              <w:pStyle w:val="Example"/>
            </w:pPr>
          </w:p>
          <w:p w14:paraId="58947E8A" w14:textId="77777777" w:rsidR="004F34FF" w:rsidRDefault="004F34FF" w:rsidP="006D530A">
            <w:pPr>
              <w:pStyle w:val="Example"/>
            </w:pPr>
          </w:p>
          <w:p w14:paraId="2576879A" w14:textId="3EE84AFF" w:rsidR="00F86311" w:rsidRPr="004B7149" w:rsidRDefault="004F34FF" w:rsidP="009F3371">
            <w:pPr>
              <w:pStyle w:val="Examplefollow"/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 w:rsidR="00F86311">
              <w:t xml:space="preserve">The turning point is the minimum value for this expression </w:t>
            </w:r>
            <w:r w:rsidR="009F3371">
              <w:t>and occurs</w:t>
            </w:r>
            <w:r w:rsidR="00F86311">
              <w:t xml:space="preserve"> when the term in the bracket is equal to zero.</w:t>
            </w:r>
          </w:p>
        </w:tc>
      </w:tr>
    </w:tbl>
    <w:p w14:paraId="4530C58D" w14:textId="77777777" w:rsidR="00126EFF" w:rsidRDefault="00126EFF" w:rsidP="00126EFF">
      <w:pPr>
        <w:pStyle w:val="Examplefollow"/>
      </w:pPr>
    </w:p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50A6276C" w14:textId="77777777" w:rsidR="00F86311" w:rsidRDefault="00F86311" w:rsidP="00F86311">
      <w:pPr>
        <w:pStyle w:val="Question1stline"/>
      </w:pPr>
      <w:r w:rsidRPr="00F86311">
        <w:rPr>
          <w:b/>
        </w:rPr>
        <w:t>1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>.</w:t>
      </w:r>
    </w:p>
    <w:p w14:paraId="1143283D" w14:textId="3E823531" w:rsidR="00F86311" w:rsidRDefault="00F86311" w:rsidP="00F86311">
      <w:pPr>
        <w:pStyle w:val="Question1stline"/>
      </w:pPr>
      <w:r w:rsidRPr="00F86311">
        <w:rPr>
          <w:b/>
        </w:rPr>
        <w:t>2</w:t>
      </w:r>
      <w:r>
        <w:tab/>
        <w:t>Sketch each graph, labelling where the curve crosses the axes</w:t>
      </w:r>
      <w:r w:rsidR="00781120">
        <w:t>.</w:t>
      </w:r>
    </w:p>
    <w:p w14:paraId="586B6302" w14:textId="72F9EB78" w:rsidR="00F86311" w:rsidRDefault="00F86311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a</w:t>
      </w:r>
      <w:r>
        <w:tab/>
      </w:r>
      <w:r w:rsidRPr="008A23AA">
        <w:rPr>
          <w:i/>
        </w:rPr>
        <w:t>y</w:t>
      </w:r>
      <w:r>
        <w:t xml:space="preserve"> = (</w:t>
      </w:r>
      <w:r w:rsidRPr="004313C5">
        <w:rPr>
          <w:i/>
        </w:rPr>
        <w:t>x</w:t>
      </w:r>
      <w:r>
        <w:t xml:space="preserve"> + </w:t>
      </w:r>
      <w:proofErr w:type="gramStart"/>
      <w:r>
        <w:t>2)(</w:t>
      </w:r>
      <w:proofErr w:type="gramEnd"/>
      <w:r w:rsidRPr="004313C5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1)</w:t>
      </w:r>
      <w:r>
        <w:tab/>
      </w:r>
      <w:r w:rsidRPr="00F86311">
        <w:rPr>
          <w:b/>
        </w:rPr>
        <w:t>b</w:t>
      </w:r>
      <w:r>
        <w:tab/>
      </w:r>
      <w:r w:rsidRPr="004313C5">
        <w:rPr>
          <w:i/>
        </w:rPr>
        <w:t>y</w:t>
      </w:r>
      <w:r>
        <w:t xml:space="preserve"> = </w:t>
      </w:r>
      <w:r w:rsidRPr="004313C5">
        <w:rPr>
          <w:i/>
        </w:rPr>
        <w:t>x</w:t>
      </w:r>
      <w:r>
        <w:t>(</w:t>
      </w:r>
      <w:r w:rsidRPr="004313C5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)</w:t>
      </w:r>
      <w:r>
        <w:tab/>
      </w:r>
      <w:r w:rsidRPr="00F86311">
        <w:rPr>
          <w:b/>
        </w:rPr>
        <w:t>c</w:t>
      </w:r>
      <w:r>
        <w:tab/>
      </w:r>
      <w:r w:rsidRPr="004313C5">
        <w:rPr>
          <w:i/>
        </w:rPr>
        <w:t>y</w:t>
      </w:r>
      <w:r>
        <w:t xml:space="preserve"> = (</w:t>
      </w:r>
      <w:r w:rsidRPr="004313C5">
        <w:rPr>
          <w:i/>
        </w:rPr>
        <w:t>x</w:t>
      </w:r>
      <w:r>
        <w:t xml:space="preserve"> + 1)(</w:t>
      </w:r>
      <w:r w:rsidRPr="004313C5">
        <w:rPr>
          <w:i/>
        </w:rPr>
        <w:t>x</w:t>
      </w:r>
      <w:r>
        <w:t xml:space="preserve"> + 5)</w:t>
      </w:r>
    </w:p>
    <w:p w14:paraId="2AC21C12" w14:textId="243F7736" w:rsidR="00F86311" w:rsidRDefault="00F86311" w:rsidP="00F86311">
      <w:pPr>
        <w:pStyle w:val="Question1stline"/>
      </w:pPr>
      <w:r w:rsidRPr="00F86311">
        <w:rPr>
          <w:b/>
        </w:rPr>
        <w:t>3</w:t>
      </w:r>
      <w:r>
        <w:tab/>
        <w:t>Sketch each graph, labelling where the curve crosses the axes</w:t>
      </w:r>
      <w:r w:rsidR="00781120">
        <w:t>.</w:t>
      </w:r>
    </w:p>
    <w:p w14:paraId="73BB97EE" w14:textId="2004301A" w:rsidR="00F86311" w:rsidRDefault="00F86311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a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6</w:t>
      </w:r>
      <w:r>
        <w:tab/>
      </w:r>
      <w:r w:rsidRPr="00F86311">
        <w:rPr>
          <w:b/>
        </w:rPr>
        <w:t>b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>
        <w:tab/>
      </w:r>
      <w:r w:rsidRPr="00F86311">
        <w:rPr>
          <w:b/>
        </w:rPr>
        <w:t>c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–</w:t>
      </w:r>
      <w:r>
        <w:t xml:space="preserve"> 4</w:t>
      </w:r>
    </w:p>
    <w:p w14:paraId="7EC08AE8" w14:textId="7591230C" w:rsidR="00F86311" w:rsidRDefault="00F86311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d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>
        <w:rPr>
          <w:i/>
        </w:rPr>
        <w:t>x</w:t>
      </w:r>
      <w:r>
        <w:tab/>
      </w:r>
      <w:r w:rsidRPr="00F86311">
        <w:rPr>
          <w:b/>
        </w:rPr>
        <w:t>e</w:t>
      </w:r>
      <w:r>
        <w:tab/>
      </w:r>
      <w:r w:rsidRPr="008A23AA">
        <w:rPr>
          <w:i/>
        </w:rPr>
        <w:t>y</w:t>
      </w:r>
      <w:r>
        <w:t xml:space="preserve"> = 9 </w:t>
      </w:r>
      <w:r>
        <w:rPr>
          <w:rFonts w:cs="Times New Roman"/>
        </w:rPr>
        <w:t>−</w:t>
      </w:r>
      <w:r>
        <w:t xml:space="preserve">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ab/>
      </w:r>
      <w:r w:rsidRPr="00F86311">
        <w:rPr>
          <w:b/>
        </w:rPr>
        <w:t>f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2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</w:t>
      </w:r>
    </w:p>
    <w:p w14:paraId="3B9DD374" w14:textId="77777777" w:rsidR="00F86311" w:rsidRPr="00DB0EE7" w:rsidRDefault="00F86311" w:rsidP="00F86311">
      <w:pPr>
        <w:pStyle w:val="Question1stline"/>
      </w:pPr>
      <w:r w:rsidRPr="00F86311">
        <w:rPr>
          <w:b/>
        </w:rPr>
        <w:t>4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2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5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, labelling where the curve crosses the axes.</w:t>
      </w: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712FFE68" w14:textId="5A143419" w:rsidR="00F86311" w:rsidRDefault="00F86311" w:rsidP="00781120">
      <w:pPr>
        <w:pStyle w:val="Question1stline"/>
        <w:ind w:left="426" w:hanging="426"/>
      </w:pPr>
      <w:r w:rsidRPr="00F86311">
        <w:rPr>
          <w:b/>
        </w:rPr>
        <w:t>5</w:t>
      </w:r>
      <w:r>
        <w:tab/>
      </w:r>
      <w:r w:rsidRPr="00781120">
        <w:t>Sketch</w:t>
      </w:r>
      <w:r>
        <w:t xml:space="preserve"> each graph</w:t>
      </w:r>
      <w:r w:rsidR="00781120">
        <w:t>.</w:t>
      </w:r>
      <w:r>
        <w:t xml:space="preserve"> </w:t>
      </w:r>
      <w:r w:rsidR="00781120">
        <w:t>L</w:t>
      </w:r>
      <w:r>
        <w:t>abel where the curve crosses the axes and write down the coordinates of the turning point.</w:t>
      </w:r>
    </w:p>
    <w:p w14:paraId="593FDAEF" w14:textId="34750BE2" w:rsidR="00F86311" w:rsidRDefault="00F86311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a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 w:rsidRPr="008A23AA">
        <w:rPr>
          <w:i/>
        </w:rPr>
        <w:t>x</w:t>
      </w:r>
      <w:r>
        <w:t xml:space="preserve"> + 6</w:t>
      </w:r>
      <w:r>
        <w:tab/>
      </w:r>
      <w:r w:rsidRPr="00F86311">
        <w:rPr>
          <w:b/>
        </w:rPr>
        <w:t>b</w:t>
      </w:r>
      <w:r>
        <w:tab/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7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12</w:t>
      </w:r>
      <w:r>
        <w:tab/>
      </w:r>
      <w:r w:rsidRPr="00F86311">
        <w:rPr>
          <w:b/>
        </w:rPr>
        <w:t>c</w:t>
      </w:r>
      <w:r>
        <w:tab/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 w:rsidRPr="008A23AA">
        <w:rPr>
          <w:i/>
        </w:rPr>
        <w:t>x</w:t>
      </w:r>
    </w:p>
    <w:p w14:paraId="218BF628" w14:textId="69EF1E7B" w:rsidR="00B958B8" w:rsidRDefault="00F86311" w:rsidP="00781120">
      <w:pPr>
        <w:pStyle w:val="Question1stline"/>
        <w:ind w:left="426" w:hanging="426"/>
        <w:rPr>
          <w:b/>
          <w:sz w:val="32"/>
        </w:rPr>
      </w:pPr>
      <w:r w:rsidRPr="00F86311">
        <w:rPr>
          <w:b/>
        </w:rPr>
        <w:t>6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 w:rsidRPr="008A23AA">
        <w:rPr>
          <w:vertAlign w:val="superscript"/>
        </w:rPr>
        <w:t>2</w:t>
      </w:r>
      <w:r>
        <w:t xml:space="preserve"> </w:t>
      </w:r>
      <w:r w:rsidRPr="008A23AA">
        <w:t>+</w:t>
      </w:r>
      <w:r>
        <w:t xml:space="preserve"> 2</w:t>
      </w:r>
      <w:r w:rsidRPr="008A23AA">
        <w:rPr>
          <w:i/>
        </w:rPr>
        <w:t>x</w:t>
      </w:r>
      <w:r>
        <w:t xml:space="preserve"> + 1</w:t>
      </w:r>
      <w:r w:rsidR="00781120">
        <w:t>. L</w:t>
      </w:r>
      <w:r>
        <w:t>abel where the curve crosses the axes and write down the equation of the line of symmetry.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68A087B7" w14:textId="77777777" w:rsidR="00F86311" w:rsidRPr="00F86311" w:rsidRDefault="00F86311" w:rsidP="00F86311">
      <w:pPr>
        <w:pStyle w:val="Question1stline"/>
        <w:rPr>
          <w:b/>
        </w:rPr>
      </w:pPr>
      <w:r w:rsidRPr="00F86311">
        <w:rPr>
          <w:b/>
        </w:rPr>
        <w:t>1</w:t>
      </w:r>
      <w:r w:rsidRPr="00F86311">
        <w:rPr>
          <w:b/>
        </w:rPr>
        <w:tab/>
      </w:r>
    </w:p>
    <w:p w14:paraId="46BCCE8B" w14:textId="77777777" w:rsidR="004571E5" w:rsidRDefault="00F86311" w:rsidP="004571E5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9E5756C" wp14:editId="22D69D42">
            <wp:extent cx="1397000" cy="1354455"/>
            <wp:effectExtent l="1905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35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7CA254" w14:textId="18BC9884" w:rsidR="00F86311" w:rsidRPr="009F3371" w:rsidRDefault="00F86311" w:rsidP="009F3371">
      <w:pPr>
        <w:pStyle w:val="Questionfollowline4parts"/>
        <w:rPr>
          <w:b/>
        </w:rPr>
      </w:pPr>
      <w:r w:rsidRPr="009F3371">
        <w:rPr>
          <w:b/>
        </w:rPr>
        <w:t>2</w:t>
      </w:r>
      <w:r w:rsidRPr="009F3371">
        <w:rPr>
          <w:b/>
        </w:rPr>
        <w:tab/>
        <w:t>a</w:t>
      </w:r>
      <w:r w:rsidR="004F01F6" w:rsidRPr="009F3371">
        <w:rPr>
          <w:b/>
        </w:rPr>
        <w:tab/>
      </w:r>
      <w:r w:rsidR="004F01F6" w:rsidRPr="009F3371">
        <w:rPr>
          <w:b/>
        </w:rPr>
        <w:tab/>
        <w:t>b</w:t>
      </w:r>
      <w:r w:rsidR="009F3371">
        <w:rPr>
          <w:b/>
        </w:rPr>
        <w:tab/>
      </w:r>
      <w:r w:rsidR="009F3371">
        <w:rPr>
          <w:b/>
        </w:rPr>
        <w:tab/>
      </w:r>
      <w:r w:rsidR="009F3371" w:rsidRPr="00126EFF">
        <w:rPr>
          <w:b/>
        </w:rPr>
        <w:t>c</w:t>
      </w:r>
    </w:p>
    <w:p w14:paraId="3E72E8AF" w14:textId="79BEE119" w:rsidR="004F01F6" w:rsidRDefault="004F01F6" w:rsidP="009F3371">
      <w:pPr>
        <w:pStyle w:val="Questionfollowline4parts"/>
        <w:tabs>
          <w:tab w:val="clear" w:pos="851"/>
          <w:tab w:val="left" w:pos="709"/>
        </w:tabs>
      </w:pP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46435374" wp14:editId="74EAD116">
            <wp:extent cx="1217187" cy="1162413"/>
            <wp:effectExtent l="0" t="0" r="254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6936" cy="1171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="004571E5">
        <w:rPr>
          <w:noProof/>
          <w:lang w:eastAsia="en-GB"/>
        </w:rPr>
        <w:drawing>
          <wp:inline distT="0" distB="0" distL="0" distR="0" wp14:anchorId="4E5A9A20" wp14:editId="0CAB36E1">
            <wp:extent cx="1018903" cy="118784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4996" cy="1206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3371">
        <w:tab/>
      </w:r>
      <w:r w:rsidR="009F3371">
        <w:tab/>
      </w:r>
      <w:r w:rsidR="009F3371">
        <w:rPr>
          <w:noProof/>
          <w:lang w:eastAsia="en-GB"/>
        </w:rPr>
        <w:drawing>
          <wp:inline distT="0" distB="0" distL="0" distR="0" wp14:anchorId="2ACE62A9" wp14:editId="592EB983">
            <wp:extent cx="888274" cy="1153284"/>
            <wp:effectExtent l="0" t="0" r="7620" b="889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400" cy="117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5D997" w14:textId="193EC948" w:rsidR="004571E5" w:rsidRPr="00126EFF" w:rsidRDefault="004571E5" w:rsidP="004571E5">
      <w:pPr>
        <w:pStyle w:val="Questionfollowline"/>
        <w:rPr>
          <w:b/>
        </w:rPr>
      </w:pPr>
      <w:r w:rsidRPr="00126EFF">
        <w:rPr>
          <w:b/>
        </w:rPr>
        <w:tab/>
      </w:r>
      <w:r w:rsidR="00F86311" w:rsidRPr="00126EFF">
        <w:rPr>
          <w:b/>
        </w:rPr>
        <w:tab/>
      </w:r>
    </w:p>
    <w:p w14:paraId="12432B30" w14:textId="3856FD65" w:rsidR="004571E5" w:rsidRDefault="004571E5" w:rsidP="004571E5">
      <w:pPr>
        <w:pStyle w:val="Questionfollowline"/>
      </w:pPr>
      <w:r>
        <w:tab/>
      </w:r>
      <w:r>
        <w:tab/>
      </w:r>
    </w:p>
    <w:p w14:paraId="43FE21BF" w14:textId="780E51AB" w:rsidR="008A150D" w:rsidRPr="009F3371" w:rsidRDefault="00F86311" w:rsidP="009F3371">
      <w:pPr>
        <w:pStyle w:val="Questionfollowline4parts"/>
        <w:rPr>
          <w:b/>
        </w:rPr>
      </w:pPr>
      <w:r w:rsidRPr="009F3371">
        <w:rPr>
          <w:b/>
        </w:rPr>
        <w:t>3</w:t>
      </w:r>
      <w:r w:rsidR="008A150D" w:rsidRPr="009F3371">
        <w:rPr>
          <w:b/>
        </w:rPr>
        <w:tab/>
      </w:r>
      <w:r w:rsidRPr="009F3371">
        <w:rPr>
          <w:b/>
        </w:rPr>
        <w:t>a</w:t>
      </w:r>
      <w:r w:rsidR="004571E5" w:rsidRPr="009F3371">
        <w:rPr>
          <w:b/>
        </w:rPr>
        <w:tab/>
      </w:r>
      <w:r w:rsidR="004571E5" w:rsidRPr="009F3371">
        <w:rPr>
          <w:b/>
        </w:rPr>
        <w:tab/>
        <w:t>b</w:t>
      </w:r>
      <w:r w:rsidR="004571E5" w:rsidRPr="009F3371">
        <w:rPr>
          <w:b/>
        </w:rPr>
        <w:tab/>
      </w:r>
      <w:r w:rsidR="009F3371">
        <w:rPr>
          <w:b/>
        </w:rPr>
        <w:tab/>
        <w:t>c</w:t>
      </w:r>
      <w:r w:rsidR="009F3371">
        <w:rPr>
          <w:b/>
        </w:rPr>
        <w:tab/>
      </w:r>
    </w:p>
    <w:p w14:paraId="784635E7" w14:textId="58330A4D" w:rsidR="004571E5" w:rsidRPr="009F3371" w:rsidRDefault="004571E5" w:rsidP="009F3371">
      <w:pPr>
        <w:pStyle w:val="Questionfollowline4parts"/>
        <w:rPr>
          <w:b/>
        </w:rPr>
      </w:pPr>
      <w:r w:rsidRPr="009F3371">
        <w:rPr>
          <w:b/>
        </w:rPr>
        <w:tab/>
      </w:r>
      <w:r w:rsidRPr="009F3371">
        <w:rPr>
          <w:b/>
        </w:rPr>
        <w:tab/>
      </w:r>
      <w:r w:rsidRPr="009F3371">
        <w:rPr>
          <w:b/>
          <w:noProof/>
          <w:lang w:eastAsia="en-GB"/>
        </w:rPr>
        <w:drawing>
          <wp:inline distT="0" distB="0" distL="0" distR="0" wp14:anchorId="6728EDDB" wp14:editId="4E82D79A">
            <wp:extent cx="960369" cy="1259934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2488" cy="1275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3371">
        <w:rPr>
          <w:b/>
        </w:rPr>
        <w:tab/>
      </w:r>
      <w:r w:rsidRPr="009F3371">
        <w:rPr>
          <w:b/>
        </w:rPr>
        <w:tab/>
      </w:r>
      <w:r w:rsidRPr="009F3371">
        <w:rPr>
          <w:b/>
          <w:noProof/>
          <w:lang w:eastAsia="en-GB"/>
        </w:rPr>
        <w:drawing>
          <wp:inline distT="0" distB="0" distL="0" distR="0" wp14:anchorId="7C35A58E" wp14:editId="2181C747">
            <wp:extent cx="1079863" cy="1223490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669" cy="1241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3371">
        <w:rPr>
          <w:b/>
        </w:rPr>
        <w:tab/>
      </w:r>
      <w:r w:rsidR="009F3371">
        <w:rPr>
          <w:b/>
        </w:rPr>
        <w:tab/>
      </w:r>
      <w:r w:rsidR="00316A7A" w:rsidRPr="00126EFF">
        <w:rPr>
          <w:b/>
          <w:noProof/>
          <w:lang w:eastAsia="en-GB"/>
        </w:rPr>
        <w:drawing>
          <wp:inline distT="0" distB="0" distL="0" distR="0" wp14:anchorId="391F16E5" wp14:editId="422E7D50">
            <wp:extent cx="1045029" cy="1142396"/>
            <wp:effectExtent l="0" t="0" r="3175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09"/>
                    <a:stretch/>
                  </pic:blipFill>
                  <pic:spPr bwMode="auto">
                    <a:xfrm>
                      <a:off x="0" y="0"/>
                      <a:ext cx="1063882" cy="11630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913034" w14:textId="0AC6AFFC" w:rsidR="004571E5" w:rsidRDefault="004571E5"/>
    <w:p w14:paraId="7B2FA8CC" w14:textId="79FC111D" w:rsidR="004571E5" w:rsidRPr="00126EFF" w:rsidRDefault="001D0721" w:rsidP="00316A7A">
      <w:pPr>
        <w:pStyle w:val="Questionfollowline4parts"/>
        <w:rPr>
          <w:b/>
        </w:rPr>
      </w:pPr>
      <w:r w:rsidRPr="00316A7A">
        <w:rPr>
          <w:b/>
        </w:rPr>
        <w:tab/>
        <w:t>d</w:t>
      </w:r>
      <w:r w:rsidRPr="00316A7A">
        <w:rPr>
          <w:b/>
        </w:rPr>
        <w:tab/>
      </w:r>
      <w:r w:rsidR="00316A7A" w:rsidRPr="00316A7A">
        <w:rPr>
          <w:b/>
        </w:rPr>
        <w:tab/>
        <w:t>e</w:t>
      </w:r>
      <w:r w:rsidR="00316A7A" w:rsidRPr="00316A7A">
        <w:rPr>
          <w:b/>
        </w:rPr>
        <w:tab/>
      </w:r>
      <w:r w:rsidR="00316A7A" w:rsidRPr="00316A7A">
        <w:rPr>
          <w:b/>
        </w:rPr>
        <w:tab/>
        <w:t>f</w:t>
      </w:r>
      <w:r w:rsidR="00316A7A" w:rsidRPr="00316A7A">
        <w:rPr>
          <w:b/>
        </w:rPr>
        <w:tab/>
      </w:r>
    </w:p>
    <w:p w14:paraId="25CB0D64" w14:textId="77777777" w:rsidR="00316A7A" w:rsidRDefault="001D0721" w:rsidP="00316A7A">
      <w:pPr>
        <w:pStyle w:val="Questionfollowline4parts"/>
      </w:pPr>
      <w:r w:rsidRPr="00126EFF">
        <w:rPr>
          <w:b/>
        </w:rPr>
        <w:tab/>
      </w:r>
      <w:r w:rsidRPr="00126EFF">
        <w:rPr>
          <w:b/>
        </w:rPr>
        <w:tab/>
      </w:r>
      <w:r w:rsidRPr="00126EFF">
        <w:rPr>
          <w:b/>
          <w:noProof/>
          <w:lang w:eastAsia="en-GB"/>
        </w:rPr>
        <w:drawing>
          <wp:inline distT="0" distB="0" distL="0" distR="0" wp14:anchorId="6F52DDA9" wp14:editId="306CFD56">
            <wp:extent cx="1010195" cy="1260468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1298" cy="128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16A7A">
        <w:tab/>
      </w:r>
      <w:r w:rsidR="00316A7A">
        <w:tab/>
      </w:r>
      <w:r w:rsidR="00316A7A">
        <w:rPr>
          <w:noProof/>
          <w:lang w:eastAsia="en-GB"/>
        </w:rPr>
        <w:drawing>
          <wp:inline distT="0" distB="0" distL="0" distR="0" wp14:anchorId="79CD717E" wp14:editId="3C8E8730">
            <wp:extent cx="1079500" cy="1257134"/>
            <wp:effectExtent l="0" t="0" r="6350" b="63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20"/>
                    <a:stretch/>
                  </pic:blipFill>
                  <pic:spPr bwMode="auto">
                    <a:xfrm>
                      <a:off x="0" y="0"/>
                      <a:ext cx="1102950" cy="12844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16A7A">
        <w:tab/>
      </w:r>
      <w:r w:rsidR="00316A7A">
        <w:tab/>
      </w:r>
      <w:r w:rsidR="00316A7A">
        <w:rPr>
          <w:noProof/>
          <w:lang w:eastAsia="en-GB"/>
        </w:rPr>
        <w:drawing>
          <wp:inline distT="0" distB="0" distL="0" distR="0" wp14:anchorId="4E15E815" wp14:editId="4B807B60">
            <wp:extent cx="1044575" cy="1234059"/>
            <wp:effectExtent l="0" t="0" r="3175" b="444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9847" cy="1287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0963B" w14:textId="0FABC572" w:rsidR="004571E5" w:rsidRPr="00126EFF" w:rsidRDefault="004571E5" w:rsidP="004571E5">
      <w:pPr>
        <w:pStyle w:val="Questionfollowline"/>
        <w:rPr>
          <w:b/>
        </w:rPr>
      </w:pPr>
    </w:p>
    <w:p w14:paraId="67F965F5" w14:textId="77777777" w:rsidR="00316A7A" w:rsidRDefault="00316A7A">
      <w:pPr>
        <w:rPr>
          <w:b/>
        </w:rPr>
      </w:pPr>
      <w:r>
        <w:rPr>
          <w:b/>
        </w:rPr>
        <w:br w:type="page"/>
      </w:r>
    </w:p>
    <w:p w14:paraId="3B0F2DF0" w14:textId="42E50B90" w:rsidR="008A150D" w:rsidRPr="00126EFF" w:rsidRDefault="00F86311" w:rsidP="0051067A">
      <w:pPr>
        <w:pStyle w:val="Question1stline"/>
        <w:rPr>
          <w:b/>
        </w:rPr>
      </w:pPr>
      <w:r w:rsidRPr="00126EFF">
        <w:rPr>
          <w:b/>
        </w:rPr>
        <w:lastRenderedPageBreak/>
        <w:t>4</w:t>
      </w:r>
      <w:r w:rsidRPr="00126EFF">
        <w:rPr>
          <w:b/>
        </w:rPr>
        <w:tab/>
      </w:r>
    </w:p>
    <w:p w14:paraId="0BD5FADB" w14:textId="37643CCB" w:rsidR="0051067A" w:rsidRPr="008A150D" w:rsidRDefault="0051067A" w:rsidP="0051067A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7252A65" wp14:editId="2C4F8FEB">
            <wp:extent cx="980237" cy="1398701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1580" cy="1414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7DF91" w14:textId="6913D097" w:rsidR="008A150D" w:rsidRPr="00316A7A" w:rsidRDefault="00F86311" w:rsidP="00316A7A">
      <w:pPr>
        <w:pStyle w:val="Question1stline4parts"/>
        <w:tabs>
          <w:tab w:val="clear" w:pos="2835"/>
          <w:tab w:val="clear" w:pos="5387"/>
          <w:tab w:val="left" w:pos="3119"/>
          <w:tab w:val="left" w:pos="5812"/>
        </w:tabs>
        <w:rPr>
          <w:b/>
        </w:rPr>
      </w:pPr>
      <w:r w:rsidRPr="00316A7A">
        <w:rPr>
          <w:b/>
        </w:rPr>
        <w:t>5</w:t>
      </w:r>
      <w:r w:rsidR="008A150D" w:rsidRPr="00316A7A">
        <w:rPr>
          <w:b/>
        </w:rPr>
        <w:tab/>
      </w:r>
      <w:r w:rsidRPr="00316A7A">
        <w:rPr>
          <w:b/>
        </w:rPr>
        <w:t>a</w:t>
      </w:r>
      <w:r w:rsidR="008A150D" w:rsidRPr="00316A7A">
        <w:rPr>
          <w:b/>
        </w:rPr>
        <w:tab/>
      </w:r>
      <w:r w:rsidR="008A150D" w:rsidRPr="00316A7A">
        <w:rPr>
          <w:b/>
        </w:rPr>
        <w:tab/>
        <w:t>b</w:t>
      </w:r>
      <w:r w:rsidR="008A150D" w:rsidRPr="00316A7A">
        <w:rPr>
          <w:b/>
        </w:rPr>
        <w:tab/>
      </w:r>
      <w:r w:rsidR="00316A7A" w:rsidRPr="00316A7A">
        <w:rPr>
          <w:b/>
        </w:rPr>
        <w:tab/>
        <w:t>c</w:t>
      </w:r>
      <w:r w:rsidR="00316A7A" w:rsidRPr="00316A7A">
        <w:rPr>
          <w:b/>
        </w:rPr>
        <w:tab/>
      </w:r>
    </w:p>
    <w:p w14:paraId="7BA2D28A" w14:textId="0645C684" w:rsidR="008A150D" w:rsidRDefault="008A150D" w:rsidP="00316A7A">
      <w:pPr>
        <w:pStyle w:val="Questionfollowline4parts"/>
      </w:pPr>
      <w:r>
        <w:tab/>
      </w:r>
      <w:r w:rsidR="00F86311">
        <w:rPr>
          <w:noProof/>
          <w:lang w:eastAsia="en-GB"/>
        </w:rPr>
        <w:drawing>
          <wp:inline distT="0" distB="0" distL="0" distR="0" wp14:anchorId="68687C73" wp14:editId="4A9D9821">
            <wp:extent cx="1501973" cy="1522548"/>
            <wp:effectExtent l="0" t="0" r="3175" b="190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7984" cy="1528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 w:rsidR="00316A7A">
        <w:tab/>
      </w:r>
      <w:r w:rsidR="00F86311">
        <w:rPr>
          <w:noProof/>
          <w:lang w:eastAsia="en-GB"/>
        </w:rPr>
        <w:drawing>
          <wp:inline distT="0" distB="0" distL="0" distR="0" wp14:anchorId="0E4F75DE" wp14:editId="0C50A888">
            <wp:extent cx="1292408" cy="1587591"/>
            <wp:effectExtent l="0" t="0" r="317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596" cy="1592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16A7A">
        <w:tab/>
      </w:r>
      <w:r w:rsidR="00316A7A">
        <w:rPr>
          <w:noProof/>
          <w:lang w:eastAsia="en-GB"/>
        </w:rPr>
        <w:drawing>
          <wp:inline distT="0" distB="0" distL="0" distR="0" wp14:anchorId="6DF42125" wp14:editId="21A49986">
            <wp:extent cx="1491865" cy="1474198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700" cy="14888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1E1DD3" w14:textId="4168B5D0" w:rsidR="00F86311" w:rsidRDefault="00F86311" w:rsidP="0051067A">
      <w:pPr>
        <w:pStyle w:val="Questionfollowline"/>
      </w:pPr>
    </w:p>
    <w:p w14:paraId="22E50615" w14:textId="77777777" w:rsidR="008A150D" w:rsidRPr="008A150D" w:rsidRDefault="00F86311" w:rsidP="008A150D">
      <w:pPr>
        <w:pStyle w:val="Question1stline"/>
        <w:rPr>
          <w:b/>
        </w:rPr>
      </w:pPr>
      <w:r w:rsidRPr="008A150D">
        <w:rPr>
          <w:b/>
        </w:rPr>
        <w:t>6</w:t>
      </w:r>
      <w:r w:rsidRPr="008A150D">
        <w:rPr>
          <w:b/>
        </w:rPr>
        <w:tab/>
      </w:r>
    </w:p>
    <w:p w14:paraId="280F8A93" w14:textId="77777777" w:rsidR="008A150D" w:rsidRDefault="008A150D" w:rsidP="008A150D">
      <w:pPr>
        <w:pStyle w:val="Questionfollowline"/>
      </w:pPr>
      <w:r>
        <w:tab/>
      </w:r>
      <w:r w:rsidR="00F86311">
        <w:rPr>
          <w:noProof/>
          <w:lang w:eastAsia="en-GB"/>
        </w:rPr>
        <w:drawing>
          <wp:inline distT="0" distB="0" distL="0" distR="0" wp14:anchorId="759AA7DC" wp14:editId="492697F6">
            <wp:extent cx="1524000" cy="1583055"/>
            <wp:effectExtent l="1905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83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35E0B55" w14:textId="02636B11" w:rsidR="00F86311" w:rsidRPr="008A23AA" w:rsidRDefault="008A150D" w:rsidP="008A150D">
      <w:pPr>
        <w:pStyle w:val="Questionfollowline"/>
      </w:pPr>
      <w:r>
        <w:tab/>
      </w:r>
      <w:r w:rsidR="00F86311">
        <w:t xml:space="preserve">Line of symmetry at </w:t>
      </w:r>
      <w:r w:rsidR="00F86311" w:rsidRPr="008A23AA">
        <w:rPr>
          <w:i/>
        </w:rPr>
        <w:t>x</w:t>
      </w:r>
      <w:r w:rsidR="00F86311">
        <w:t xml:space="preserve"> = </w:t>
      </w:r>
      <w:r w:rsidR="00F86311">
        <w:rPr>
          <w:rFonts w:cs="Times New Roman"/>
        </w:rPr>
        <w:t>−</w:t>
      </w:r>
      <w:r w:rsidR="00F86311">
        <w:t>1.</w:t>
      </w:r>
    </w:p>
    <w:p w14:paraId="77B86EBF" w14:textId="4F06FBA3" w:rsidR="002D7701" w:rsidRDefault="002D7701" w:rsidP="004751C5">
      <w:pPr>
        <w:pStyle w:val="Questionfollowline"/>
      </w:pPr>
    </w:p>
    <w:p w14:paraId="59F06B43" w14:textId="77777777" w:rsidR="0006371F" w:rsidRPr="002D7701" w:rsidRDefault="0006371F" w:rsidP="004751C5">
      <w:pPr>
        <w:pStyle w:val="Questionfollowline"/>
      </w:pPr>
    </w:p>
    <w:sectPr w:rsidR="0006371F" w:rsidRPr="002D7701" w:rsidSect="00B078E9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DE093E" w14:textId="77777777" w:rsidR="003A6F51" w:rsidRDefault="003A6F51" w:rsidP="00BB2716">
      <w:pPr>
        <w:spacing w:after="0" w:line="240" w:lineRule="auto"/>
      </w:pPr>
      <w:r>
        <w:separator/>
      </w:r>
    </w:p>
  </w:endnote>
  <w:endnote w:type="continuationSeparator" w:id="0">
    <w:p w14:paraId="75028E49" w14:textId="77777777" w:rsidR="003A6F51" w:rsidRDefault="003A6F51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CAB974" w14:textId="77777777" w:rsidR="001D7D58" w:rsidRDefault="001D7D5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886535B" w:rsidR="006D530A" w:rsidRDefault="006D530A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960D72" w14:textId="77777777" w:rsidR="001D7D58" w:rsidRDefault="001D7D5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456399" w14:textId="77777777" w:rsidR="003A6F51" w:rsidRDefault="003A6F51" w:rsidP="00BB2716">
      <w:pPr>
        <w:spacing w:after="0" w:line="240" w:lineRule="auto"/>
      </w:pPr>
      <w:r>
        <w:separator/>
      </w:r>
    </w:p>
  </w:footnote>
  <w:footnote w:type="continuationSeparator" w:id="0">
    <w:p w14:paraId="312EE4C4" w14:textId="77777777" w:rsidR="003A6F51" w:rsidRDefault="003A6F51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7B4B34" w14:textId="77777777" w:rsidR="001D7D58" w:rsidRDefault="001D7D5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4B5AE169" w:rsidR="006D530A" w:rsidRDefault="006D530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AC19773" w14:textId="77777777" w:rsidR="001D7D58" w:rsidRDefault="001D7D5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6371F"/>
    <w:rsid w:val="000E5B9C"/>
    <w:rsid w:val="000F1EA2"/>
    <w:rsid w:val="000F7028"/>
    <w:rsid w:val="0011470D"/>
    <w:rsid w:val="00126EFF"/>
    <w:rsid w:val="00142624"/>
    <w:rsid w:val="0015150F"/>
    <w:rsid w:val="0019079D"/>
    <w:rsid w:val="00192811"/>
    <w:rsid w:val="001C17ED"/>
    <w:rsid w:val="001C6376"/>
    <w:rsid w:val="001D0721"/>
    <w:rsid w:val="001D09C4"/>
    <w:rsid w:val="001D7D58"/>
    <w:rsid w:val="001E4E2A"/>
    <w:rsid w:val="001F2C38"/>
    <w:rsid w:val="001F7017"/>
    <w:rsid w:val="00203A18"/>
    <w:rsid w:val="0023703F"/>
    <w:rsid w:val="00252CCB"/>
    <w:rsid w:val="002A05F4"/>
    <w:rsid w:val="002B2626"/>
    <w:rsid w:val="002C61EF"/>
    <w:rsid w:val="002D7701"/>
    <w:rsid w:val="002F1826"/>
    <w:rsid w:val="00316A7A"/>
    <w:rsid w:val="003250E7"/>
    <w:rsid w:val="003411AD"/>
    <w:rsid w:val="00351F0F"/>
    <w:rsid w:val="0039786A"/>
    <w:rsid w:val="00397F0B"/>
    <w:rsid w:val="003A08F9"/>
    <w:rsid w:val="003A6F51"/>
    <w:rsid w:val="003C178A"/>
    <w:rsid w:val="003D3A9C"/>
    <w:rsid w:val="003E5E27"/>
    <w:rsid w:val="004031C9"/>
    <w:rsid w:val="00425A37"/>
    <w:rsid w:val="00445A1A"/>
    <w:rsid w:val="004571E5"/>
    <w:rsid w:val="004751C5"/>
    <w:rsid w:val="00483A6F"/>
    <w:rsid w:val="00484429"/>
    <w:rsid w:val="004A677E"/>
    <w:rsid w:val="004B7149"/>
    <w:rsid w:val="004D2AF3"/>
    <w:rsid w:val="004D761D"/>
    <w:rsid w:val="004D7D60"/>
    <w:rsid w:val="004F01F6"/>
    <w:rsid w:val="004F34FF"/>
    <w:rsid w:val="0051067A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30A"/>
    <w:rsid w:val="006D5C1F"/>
    <w:rsid w:val="00703A4D"/>
    <w:rsid w:val="007279C1"/>
    <w:rsid w:val="007367BF"/>
    <w:rsid w:val="00737517"/>
    <w:rsid w:val="00757B8B"/>
    <w:rsid w:val="00775ED6"/>
    <w:rsid w:val="00781120"/>
    <w:rsid w:val="007816DB"/>
    <w:rsid w:val="007B6CB8"/>
    <w:rsid w:val="007F538B"/>
    <w:rsid w:val="0080779D"/>
    <w:rsid w:val="0081153E"/>
    <w:rsid w:val="0081371B"/>
    <w:rsid w:val="00835269"/>
    <w:rsid w:val="0085126E"/>
    <w:rsid w:val="008729FB"/>
    <w:rsid w:val="008A150D"/>
    <w:rsid w:val="008D36E2"/>
    <w:rsid w:val="009368CB"/>
    <w:rsid w:val="00940540"/>
    <w:rsid w:val="00950261"/>
    <w:rsid w:val="00953A6E"/>
    <w:rsid w:val="009723E4"/>
    <w:rsid w:val="00993814"/>
    <w:rsid w:val="009A419D"/>
    <w:rsid w:val="009B02CC"/>
    <w:rsid w:val="009B346A"/>
    <w:rsid w:val="009C624A"/>
    <w:rsid w:val="009D412E"/>
    <w:rsid w:val="009F3371"/>
    <w:rsid w:val="00A020AE"/>
    <w:rsid w:val="00A05FDE"/>
    <w:rsid w:val="00A25F6F"/>
    <w:rsid w:val="00A54470"/>
    <w:rsid w:val="00A551A9"/>
    <w:rsid w:val="00AA5D94"/>
    <w:rsid w:val="00AB3CB5"/>
    <w:rsid w:val="00AB4885"/>
    <w:rsid w:val="00AE1DA1"/>
    <w:rsid w:val="00B078E9"/>
    <w:rsid w:val="00B279CA"/>
    <w:rsid w:val="00B30A80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1C4A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52CE8"/>
    <w:rsid w:val="00E95968"/>
    <w:rsid w:val="00EA2B73"/>
    <w:rsid w:val="00EC0296"/>
    <w:rsid w:val="00EE3490"/>
    <w:rsid w:val="00F06B4C"/>
    <w:rsid w:val="00F11D5F"/>
    <w:rsid w:val="00F15833"/>
    <w:rsid w:val="00F831B2"/>
    <w:rsid w:val="00F86311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21.png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pn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8.png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6DA679-C084-4C7E-82BA-0ED5BFC4D5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23</Words>
  <Characters>241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10:00Z</dcterms:created>
  <dcterms:modified xsi:type="dcterms:W3CDTF">2020-06-03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